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jpg" ContentType="image/jpe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comments/comment14.xml" ContentType="application/vnd.openxmlformats-officedocument.presentationml.comments+xml"/>
  <Override PartName="/ppt/comments/comment15.xml" ContentType="application/vnd.openxmlformats-officedocument.presentationml.comments+xml"/>
  <Override PartName="/ppt/comments/comment16.xml" ContentType="application/vnd.openxmlformats-officedocument.presentationml.comments+xml"/>
  <Override PartName="/ppt/comments/comment17.xml" ContentType="application/vnd.openxmlformats-officedocument.presentationml.comments+xml"/>
  <Override PartName="/ppt/comments/comment18.xml" ContentType="application/vnd.openxmlformats-officedocument.presentationml.comments+xml"/>
  <Override PartName="/ppt/comments/comment24.xml" ContentType="application/vnd.openxmlformats-officedocument.presentationml.comments+xml"/>
  <Override PartName="/ppt/comments/comment25.xml" ContentType="application/vnd.openxmlformats-officedocument.presentationml.comments+xml"/>
  <Override PartName="/ppt/comments/comment26.xml" ContentType="application/vnd.openxmlformats-officedocument.presentationml.comments+xml"/>
  <Override PartName="/ppt/comments/comment27.xml" ContentType="application/vnd.openxmlformats-officedocument.presentationml.comments+xml"/>
  <Override PartName="/ppt/comments/comment28.xml" ContentType="application/vnd.openxmlformats-officedocument.presentationml.comments+xml"/>
  <Override PartName="/ppt/comments/comment29.xml" ContentType="application/vnd.openxmlformats-officedocument.presentationml.comments+xml"/>
  <Override PartName="/ppt/comments/comment30.xml" ContentType="application/vnd.openxmlformats-officedocument.presentationml.comments+xml"/>
  <Override PartName="/ppt/comments/comment31.xml" ContentType="application/vnd.openxmlformats-officedocument.presentationml.comments+xml"/>
  <Override PartName="/ppt/comments/comment32.xml" ContentType="application/vnd.openxmlformats-officedocument.presentationml.comments+xml"/>
  <Override PartName="/ppt/comments/comment33.xml" ContentType="application/vnd.openxmlformats-officedocument.presentationml.comments+xml"/>
  <Override PartName="/ppt/comments/comment34.xml" ContentType="application/vnd.openxmlformats-officedocument.presentationml.comments+xml"/>
  <Override PartName="/ppt/comments/comment35.xml" ContentType="application/vnd.openxmlformats-officedocument.presentationml.comments+xml"/>
  <Override PartName="/ppt/comments/comment36.xml" ContentType="application/vnd.openxmlformats-officedocument.presentationml.comments+xml"/>
  <Override PartName="/ppt/comments/comment37.xml" ContentType="application/vnd.openxmlformats-officedocument.presentationml.comments+xml"/>
  <Override PartName="/ppt/comments/comment38.xml" ContentType="application/vnd.openxmlformats-officedocument.presentationml.comments+xml"/>
  <Override PartName="/ppt/comments/comment39.xml" ContentType="application/vnd.openxmlformats-officedocument.presentationml.comments+xml"/>
  <Override PartName="/ppt/comments/comment40.xml" ContentType="application/vnd.openxmlformats-officedocument.presentationml.comments+xml"/>
  <Override PartName="/ppt/comments/comment41.xml" ContentType="application/vnd.openxmlformats-officedocument.presentationml.comments+xml"/>
  <Override PartName="/ppt/comments/comment42.xml" ContentType="application/vnd.openxmlformats-officedocument.presentationml.comments+xml"/>
  <Override PartName="/ppt/comments/comment22.xml" ContentType="application/vnd.openxmlformats-officedocument.presentationml.comments+xml"/>
  <Override PartName="/ppt/comments/comment21.xml" ContentType="application/vnd.openxmlformats-officedocument.presentationml.comments+xml"/>
  <Override PartName="/ppt/comments/comment20.xml" ContentType="application/vnd.openxmlformats-officedocument.presentationml.comments+xml"/>
  <Override PartName="/ppt/comments/comment19.xml" ContentType="application/vnd.openxmlformats-officedocument.presentationml.comments+xml"/>
  <Override PartName="/ppt/comments/comment23.xml" ContentType="application/vnd.openxmlformats-officedocument.presentationml.comment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6" r:id="rId24"/>
    <p:sldId id="324" r:id="rId25"/>
    <p:sldId id="325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12479A9-9114-494F-B7C3-CA324857028C}">
          <p14:sldIdLst>
            <p14:sldId id="256"/>
            <p14:sldId id="257"/>
            <p14:sldId id="258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6"/>
            <p14:sldId id="324"/>
            <p14:sldId id="325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iem Doan" initials="TD" lastIdx="1" clrIdx="0">
    <p:extLst>
      <p:ext uri="{19B8F6BF-5375-455C-9EA6-DF929625EA0E}">
        <p15:presenceInfo xmlns:p15="http://schemas.microsoft.com/office/powerpoint/2012/main" userId="622325d08979450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130CA4"/>
    <a:srgbClr val="FFFF66"/>
    <a:srgbClr val="FFE181"/>
    <a:srgbClr val="FFD5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86" y="26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4-13T19:25:14.04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42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210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549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206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40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169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119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57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762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23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442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56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B7CCA-E0F0-4490-8F31-3FF45FCFFDAE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D0DAA0-411E-429B-8B3C-AA75AFA0D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405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9.xml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jpg"/><Relationship Id="rId4" Type="http://schemas.openxmlformats.org/officeDocument/2006/relationships/image" Target="../media/image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comments" Target="../comments/comment10.xml"/><Relationship Id="rId10" Type="http://schemas.openxmlformats.org/officeDocument/2006/relationships/image" Target="../media/image2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image" Target="../media/image1.jpg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comments" Target="../comments/comment11.xml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.jp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jpg"/><Relationship Id="rId9" Type="http://schemas.openxmlformats.org/officeDocument/2006/relationships/comments" Target="../comments/commen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.jpg"/><Relationship Id="rId9" Type="http://schemas.openxmlformats.org/officeDocument/2006/relationships/comments" Target="../comments/commen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2.png"/><Relationship Id="rId7" Type="http://schemas.openxmlformats.org/officeDocument/2006/relationships/image" Target="../media/image36.wmf"/><Relationship Id="rId12" Type="http://schemas.openxmlformats.org/officeDocument/2006/relationships/comments" Target="../comments/comment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2.jp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.jpg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33.bin"/><Relationship Id="rId12" Type="http://schemas.openxmlformats.org/officeDocument/2006/relationships/comments" Target="../comments/comment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comments" Target="../comments/comment18.xml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comments" Target="../comments/comment19.xml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0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jpg"/><Relationship Id="rId9" Type="http://schemas.openxmlformats.org/officeDocument/2006/relationships/comments" Target="../comments/comment2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jpg"/><Relationship Id="rId9" Type="http://schemas.openxmlformats.org/officeDocument/2006/relationships/comments" Target="../comments/comment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9" Type="http://schemas.openxmlformats.org/officeDocument/2006/relationships/oleObject" Target="../embeddings/oleObject64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59.bin"/><Relationship Id="rId41" Type="http://schemas.openxmlformats.org/officeDocument/2006/relationships/comments" Target="../comments/comment2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74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comments" Target="../comments/comment24.xml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comments" Target="../comments/comment25.xml"/><Relationship Id="rId3" Type="http://schemas.openxmlformats.org/officeDocument/2006/relationships/image" Target="../media/image1.jp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0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jpg"/><Relationship Id="rId7" Type="http://schemas.openxmlformats.org/officeDocument/2006/relationships/image" Target="../media/image3.wmf"/><Relationship Id="rId12" Type="http://schemas.openxmlformats.org/officeDocument/2006/relationships/comments" Target="../comments/comment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jp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comments" Target="../comments/comment26.xml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2.jpg"/><Relationship Id="rId9" Type="http://schemas.openxmlformats.org/officeDocument/2006/relationships/comments" Target="../comments/comment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.jp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comments" Target="../comments/comment29.xml"/><Relationship Id="rId3" Type="http://schemas.openxmlformats.org/officeDocument/2006/relationships/image" Target="../media/image1.jp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.jpg"/><Relationship Id="rId9" Type="http://schemas.openxmlformats.org/officeDocument/2006/relationships/comments" Target="../comments/comment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comments" Target="../comments/comment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2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2.jpg"/><Relationship Id="rId9" Type="http://schemas.openxmlformats.org/officeDocument/2006/relationships/comments" Target="../comments/comment3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3.x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4.xml"/><Relationship Id="rId4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2.jpg"/><Relationship Id="rId9" Type="http://schemas.openxmlformats.org/officeDocument/2006/relationships/comments" Target="../comments/commen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5.xml"/><Relationship Id="rId4" Type="http://schemas.openxmlformats.org/officeDocument/2006/relationships/image" Target="../media/image9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6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37.xml"/><Relationship Id="rId4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.jp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1.png"/><Relationship Id="rId10" Type="http://schemas.openxmlformats.org/officeDocument/2006/relationships/comments" Target="../comments/comment38.xml"/><Relationship Id="rId4" Type="http://schemas.openxmlformats.org/officeDocument/2006/relationships/image" Target="../media/image2.jpg"/><Relationship Id="rId9" Type="http://schemas.openxmlformats.org/officeDocument/2006/relationships/image" Target="../media/image10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5.wmf"/><Relationship Id="rId17" Type="http://schemas.openxmlformats.org/officeDocument/2006/relationships/comments" Target="../comments/comment39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4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40.xml"/><Relationship Id="rId3" Type="http://schemas.openxmlformats.org/officeDocument/2006/relationships/image" Target="../media/image1.jpg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2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11.wmf"/><Relationship Id="rId12" Type="http://schemas.openxmlformats.org/officeDocument/2006/relationships/comments" Target="../comments/comment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3.wmf"/><Relationship Id="rId5" Type="http://schemas.openxmlformats.org/officeDocument/2006/relationships/image" Target="../media/image114.png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4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8.wmf"/><Relationship Id="rId3" Type="http://schemas.openxmlformats.org/officeDocument/2006/relationships/image" Target="../media/image1.jpg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2.jpg"/><Relationship Id="rId9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jpg"/><Relationship Id="rId9" Type="http://schemas.openxmlformats.org/officeDocument/2006/relationships/comments" Target="../comments/commen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4.xml"/><Relationship Id="rId3" Type="http://schemas.openxmlformats.org/officeDocument/2006/relationships/image" Target="../media/image1.jp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5.xml"/><Relationship Id="rId4" Type="http://schemas.openxmlformats.org/officeDocument/2006/relationships/image" Target="../media/image2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6.xml"/><Relationship Id="rId4" Type="http://schemas.openxmlformats.org/officeDocument/2006/relationships/image" Target="../media/image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347601" y="3459785"/>
            <a:ext cx="9410330" cy="65394"/>
            <a:chOff x="0" y="0"/>
            <a:chExt cx="8153400" cy="9144"/>
          </a:xfrm>
        </p:grpSpPr>
        <p:sp>
          <p:nvSpPr>
            <p:cNvPr id="18" name="Shape 7"/>
            <p:cNvSpPr/>
            <p:nvPr/>
          </p:nvSpPr>
          <p:spPr>
            <a:xfrm>
              <a:off x="0" y="0"/>
              <a:ext cx="8153400" cy="0"/>
            </a:xfrm>
            <a:custGeom>
              <a:avLst/>
              <a:gdLst/>
              <a:ahLst/>
              <a:cxnLst/>
              <a:rect l="0" t="0" r="0" b="0"/>
              <a:pathLst>
                <a:path w="8153400">
                  <a:moveTo>
                    <a:pt x="0" y="0"/>
                  </a:moveTo>
                  <a:lnTo>
                    <a:pt x="8153400" y="0"/>
                  </a:lnTo>
                </a:path>
              </a:pathLst>
            </a:custGeom>
            <a:ln w="9144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 sz="3600"/>
            </a:p>
          </p:txBody>
        </p:sp>
      </p:grpSp>
      <p:sp>
        <p:nvSpPr>
          <p:cNvPr id="12" name="Subtitle 2"/>
          <p:cNvSpPr>
            <a:spLocks noGrp="1"/>
          </p:cNvSpPr>
          <p:nvPr>
            <p:ph type="subTitle" idx="1"/>
          </p:nvPr>
        </p:nvSpPr>
        <p:spPr>
          <a:xfrm>
            <a:off x="1426463" y="2046224"/>
            <a:ext cx="9492343" cy="1251712"/>
          </a:xfrm>
        </p:spPr>
        <p:txBody>
          <a:bodyPr>
            <a:normAutofit/>
          </a:bodyPr>
          <a:lstStyle/>
          <a:p>
            <a:pPr algn="r"/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 VÀ HỆ THỐNG</a:t>
            </a:r>
          </a:p>
          <a:p>
            <a:pPr algn="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ƠNG 5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ourie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924800" y="3541776"/>
            <a:ext cx="3023616" cy="1207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69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71419"/>
            <a:ext cx="9908940" cy="4162433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lvl="1"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x(t) =   (t-a) 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08127"/>
              </p:ext>
            </p:extLst>
          </p:nvPr>
        </p:nvGraphicFramePr>
        <p:xfrm>
          <a:off x="5287009" y="1489166"/>
          <a:ext cx="305353" cy="30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7009" y="1489166"/>
                        <a:ext cx="305353" cy="30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21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ẢNG CÔNG THỨC BIẾN ĐỔ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71419"/>
            <a:ext cx="9908940" cy="4162433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76" y="966917"/>
            <a:ext cx="5294811" cy="53206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787" y="970195"/>
            <a:ext cx="5565295" cy="4191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787" y="1399532"/>
            <a:ext cx="5294811" cy="27370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661" y="4171405"/>
            <a:ext cx="4214242" cy="211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53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</p:spPr>
            <p:txBody>
              <a:bodyPr>
                <a:norm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tồn tại biến đổi Fourier</a:t>
                </a:r>
              </a:p>
              <a:p>
                <a:pPr algn="l"/>
                <a:r>
                  <a:rPr lang="en-US" sz="1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Không phải tín hiệu nào cũng có biến đổi Fourier</a:t>
                </a:r>
              </a:p>
              <a:p>
                <a:pPr algn="l"/>
                <a:r>
                  <a:rPr lang="en-US" sz="2000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một tín hiệu có biến đổi Fourier, tín hiệu đó phải thoải mãn 2 điều kiện:</a:t>
                </a:r>
              </a:p>
              <a:p>
                <a:pPr algn="l"/>
                <a:r>
                  <a:rPr lang="en-US" sz="2000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 khả tích tuyệt đối</a:t>
                </a:r>
              </a:p>
              <a:p>
                <a:pPr algn="l"/>
                <a:endParaRPr lang="en-US" sz="2000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hữu hạn số điểm không liên tục, điểm cực tiểu và điểm cực đại </a:t>
                </a:r>
              </a:p>
              <a:p>
                <a:pPr algn="l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         trong bất kỳ khoảng thời gian hữu hạn nào.</a:t>
                </a:r>
                <a:endParaRPr lang="en-US" sz="2000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</a:p>
              <a:p>
                <a:pPr algn="l"/>
                <a:r>
                  <a:rPr lang="en-US" sz="20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2000" i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  <a:blipFill>
                <a:blip r:embed="rId3"/>
                <a:stretch>
                  <a:fillRect l="-800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19775"/>
              </p:ext>
            </p:extLst>
          </p:nvPr>
        </p:nvGraphicFramePr>
        <p:xfrm>
          <a:off x="5188228" y="2612991"/>
          <a:ext cx="1573117" cy="63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8228" y="2612991"/>
                        <a:ext cx="1573117" cy="63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19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ứng dụng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2843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UYẾN T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uyến tính 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: 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(t/  )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(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)u(t)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t)</a:t>
            </a:r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30825"/>
              </p:ext>
            </p:extLst>
          </p:nvPr>
        </p:nvGraphicFramePr>
        <p:xfrm>
          <a:off x="3418060" y="1509818"/>
          <a:ext cx="1754832" cy="43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060" y="1509818"/>
                        <a:ext cx="1754832" cy="432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98145"/>
              </p:ext>
            </p:extLst>
          </p:nvPr>
        </p:nvGraphicFramePr>
        <p:xfrm>
          <a:off x="6688229" y="1505264"/>
          <a:ext cx="1846171" cy="43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8229" y="1505264"/>
                        <a:ext cx="1846171" cy="43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55793"/>
              </p:ext>
            </p:extLst>
          </p:nvPr>
        </p:nvGraphicFramePr>
        <p:xfrm>
          <a:off x="3805944" y="2331227"/>
          <a:ext cx="4205942" cy="4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5944" y="2331227"/>
                        <a:ext cx="4205942" cy="4479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20496"/>
              </p:ext>
            </p:extLst>
          </p:nvPr>
        </p:nvGraphicFramePr>
        <p:xfrm>
          <a:off x="6521055" y="4236785"/>
          <a:ext cx="229176" cy="22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1055" y="4236785"/>
                        <a:ext cx="229176" cy="22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89518"/>
              </p:ext>
            </p:extLst>
          </p:nvPr>
        </p:nvGraphicFramePr>
        <p:xfrm>
          <a:off x="8767857" y="4151948"/>
          <a:ext cx="252047" cy="32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7857" y="4151948"/>
                        <a:ext cx="252047" cy="32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2061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DỊCH THỜI GIA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35935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ịch thời gian 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: 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 algn="l"/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ịch ph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về số phức: </a:t>
            </a: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ịch pha của số phức c tạo bởi     : </a:t>
            </a: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92450"/>
              </p:ext>
            </p:extLst>
          </p:nvPr>
        </p:nvGraphicFramePr>
        <p:xfrm>
          <a:off x="2693988" y="1537522"/>
          <a:ext cx="2498161" cy="43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3988" y="1537522"/>
                        <a:ext cx="2498161" cy="434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3740"/>
              </p:ext>
            </p:extLst>
          </p:nvPr>
        </p:nvGraphicFramePr>
        <p:xfrm>
          <a:off x="3230926" y="1933808"/>
          <a:ext cx="2346036" cy="40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0926" y="1933808"/>
                        <a:ext cx="2346036" cy="40894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5388439" y="2116351"/>
            <a:ext cx="1186532" cy="683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2313"/>
              </p:ext>
            </p:extLst>
          </p:nvPr>
        </p:nvGraphicFramePr>
        <p:xfrm>
          <a:off x="2854325" y="3336039"/>
          <a:ext cx="4878886" cy="41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Equation" r:id="rId9" imgW="2679480" imgH="228600" progId="Equation.DSMT4">
                  <p:embed/>
                </p:oleObj>
              </mc:Choice>
              <mc:Fallback>
                <p:oleObj name="Equation" r:id="rId9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4325" y="3336039"/>
                        <a:ext cx="4878886" cy="41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34296"/>
              </p:ext>
            </p:extLst>
          </p:nvPr>
        </p:nvGraphicFramePr>
        <p:xfrm>
          <a:off x="2846854" y="3759551"/>
          <a:ext cx="1557090" cy="41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6854" y="3759551"/>
                        <a:ext cx="1557090" cy="41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45113"/>
              </p:ext>
            </p:extLst>
          </p:nvPr>
        </p:nvGraphicFramePr>
        <p:xfrm>
          <a:off x="5192150" y="3777571"/>
          <a:ext cx="1469908" cy="40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2150" y="3777571"/>
                        <a:ext cx="1469908" cy="405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23004"/>
              </p:ext>
            </p:extLst>
          </p:nvPr>
        </p:nvGraphicFramePr>
        <p:xfrm>
          <a:off x="2854325" y="4183064"/>
          <a:ext cx="1430292" cy="43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" name="Equation" r:id="rId15" imgW="876240" imgH="266400" progId="Equation.DSMT4">
                  <p:embed/>
                </p:oleObj>
              </mc:Choice>
              <mc:Fallback>
                <p:oleObj name="Equation" r:id="rId15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4325" y="4183064"/>
                        <a:ext cx="1430292" cy="43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98069"/>
              </p:ext>
            </p:extLst>
          </p:nvPr>
        </p:nvGraphicFramePr>
        <p:xfrm>
          <a:off x="5180458" y="4203701"/>
          <a:ext cx="1934446" cy="41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0458" y="4203701"/>
                        <a:ext cx="1934446" cy="41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09341"/>
              </p:ext>
            </p:extLst>
          </p:nvPr>
        </p:nvGraphicFramePr>
        <p:xfrm>
          <a:off x="4403944" y="4705105"/>
          <a:ext cx="287901" cy="39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3944" y="4705105"/>
                        <a:ext cx="287901" cy="39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02397"/>
              </p:ext>
            </p:extLst>
          </p:nvPr>
        </p:nvGraphicFramePr>
        <p:xfrm>
          <a:off x="5678511" y="4727976"/>
          <a:ext cx="196708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21" imgW="1041120" imgH="228600" progId="Equation.DSMT4">
                  <p:embed/>
                </p:oleObj>
              </mc:Choice>
              <mc:Fallback>
                <p:oleObj name="Equation" r:id="rId21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78511" y="4727976"/>
                        <a:ext cx="1967089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370662" y="5333248"/>
            <a:ext cx="7545498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dịch trong miền thời gian → Phép dịch trong miền tần số</a:t>
            </a:r>
          </a:p>
        </p:txBody>
      </p:sp>
    </p:spTree>
    <p:extLst>
      <p:ext uri="{BB962C8B-B14F-4D97-AF65-F5344CB8AC3E}">
        <p14:creationId xmlns:p14="http://schemas.microsoft.com/office/powerpoint/2010/main" val="2059987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DỊCH THỜI GIA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71419"/>
            <a:ext cx="9908940" cy="4162433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lvl="1"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 = rec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] 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480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CO GIÃN THỜI GIA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hay đổi thang thời gian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: 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ɷ) = rec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ɷ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/2].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)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25107"/>
              </p:ext>
            </p:extLst>
          </p:nvPr>
        </p:nvGraphicFramePr>
        <p:xfrm>
          <a:off x="3736018" y="1551550"/>
          <a:ext cx="1637171" cy="39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6018" y="1551550"/>
                        <a:ext cx="1637171" cy="390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35611"/>
              </p:ext>
            </p:extLst>
          </p:nvPr>
        </p:nvGraphicFramePr>
        <p:xfrm>
          <a:off x="3736019" y="2126860"/>
          <a:ext cx="2203228" cy="76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019" y="2126860"/>
                        <a:ext cx="2203228" cy="7643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879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9842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ỐI XỨ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ối xứng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, và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1 tín hiệu thực trên miền thời gian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95151"/>
              </p:ext>
            </p:extLst>
          </p:nvPr>
        </p:nvGraphicFramePr>
        <p:xfrm>
          <a:off x="2646780" y="1567558"/>
          <a:ext cx="1542043" cy="36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780" y="1567558"/>
                        <a:ext cx="1542043" cy="36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52473"/>
              </p:ext>
            </p:extLst>
          </p:nvPr>
        </p:nvGraphicFramePr>
        <p:xfrm>
          <a:off x="3442218" y="2363547"/>
          <a:ext cx="1657121" cy="36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2218" y="2363547"/>
                        <a:ext cx="1657121" cy="3682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4749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</p:spPr>
            <p:txBody>
              <a:bodyPr>
                <a:norm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đạo hàm</a:t>
                </a:r>
              </a:p>
              <a:p>
                <a:pPr algn="l"/>
                <a:r>
                  <a:rPr lang="en-US" sz="14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		</a:t>
                </a:r>
              </a:p>
              <a:p>
                <a:pPr algn="l"/>
                <a:r>
                  <a:rPr lang="en-US" sz="2000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l"/>
                <a:r>
                  <a:rPr lang="en-US" sz="2000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hì:</a:t>
                </a: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endParaRPr lang="en-US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</a:p>
              <a:p>
                <a:pPr algn="l"/>
                <a:r>
                  <a:rPr lang="en-US" sz="2000" b="1" i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o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ɷ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ɷ-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/2]. Hãy tìm biến đổi Fourier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22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7" y="1105834"/>
                <a:ext cx="9908940" cy="4797545"/>
              </a:xfrm>
              <a:blipFill>
                <a:blip r:embed="rId3"/>
                <a:stretch>
                  <a:fillRect l="-800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93305"/>
              </p:ext>
            </p:extLst>
          </p:nvPr>
        </p:nvGraphicFramePr>
        <p:xfrm>
          <a:off x="3324447" y="1544327"/>
          <a:ext cx="1568169" cy="37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4447" y="1544327"/>
                        <a:ext cx="1568169" cy="37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70756"/>
              </p:ext>
            </p:extLst>
          </p:nvPr>
        </p:nvGraphicFramePr>
        <p:xfrm>
          <a:off x="3324447" y="2162186"/>
          <a:ext cx="1977066" cy="68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4447" y="2162186"/>
                        <a:ext cx="1977066" cy="6886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49574"/>
              </p:ext>
            </p:extLst>
          </p:nvPr>
        </p:nvGraphicFramePr>
        <p:xfrm>
          <a:off x="6697435" y="2162186"/>
          <a:ext cx="2316338" cy="68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7435" y="2162186"/>
                        <a:ext cx="2316338" cy="6886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983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ứng dụng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0313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763064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sgn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ợi ý: 	                  )	   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90343"/>
              </p:ext>
            </p:extLst>
          </p:nvPr>
        </p:nvGraphicFramePr>
        <p:xfrm>
          <a:off x="3006816" y="2203268"/>
          <a:ext cx="2021376" cy="70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6816" y="2203268"/>
                        <a:ext cx="2021376" cy="70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9554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hập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     ,	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20203"/>
              </p:ext>
            </p:extLst>
          </p:nvPr>
        </p:nvGraphicFramePr>
        <p:xfrm>
          <a:off x="2823909" y="1550566"/>
          <a:ext cx="1542043" cy="36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3909" y="1550566"/>
                        <a:ext cx="1542043" cy="36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5955"/>
              </p:ext>
            </p:extLst>
          </p:nvPr>
        </p:nvGraphicFramePr>
        <p:xfrm>
          <a:off x="4923972" y="1550566"/>
          <a:ext cx="1565058" cy="36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3972" y="1550566"/>
                        <a:ext cx="1565058" cy="36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70806"/>
              </p:ext>
            </p:extLst>
          </p:nvPr>
        </p:nvGraphicFramePr>
        <p:xfrm>
          <a:off x="3249613" y="2363788"/>
          <a:ext cx="2924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9" imgW="1612800" imgH="203040" progId="Equation.DSMT4">
                  <p:embed/>
                </p:oleObj>
              </mc:Choice>
              <mc:Fallback>
                <p:oleObj name="Equation" r:id="rId9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9613" y="2363788"/>
                        <a:ext cx="2924175" cy="368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56286" y="3352800"/>
            <a:ext cx="8401050" cy="119868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680530" y="4551484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ền thời gia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37119" y="4551484"/>
            <a:ext cx="1454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ền tần số</a:t>
            </a:r>
          </a:p>
        </p:txBody>
      </p:sp>
    </p:spTree>
    <p:extLst>
      <p:ext uri="{BB962C8B-B14F-4D97-AF65-F5344CB8AC3E}">
        <p14:creationId xmlns:p14="http://schemas.microsoft.com/office/powerpoint/2010/main" val="2203993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ột hệ LTI có đáp ứng xung	         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Nếu đầu vào là					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Hãy tìm đầu ra.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27954"/>
              </p:ext>
            </p:extLst>
          </p:nvPr>
        </p:nvGraphicFramePr>
        <p:xfrm>
          <a:off x="5144051" y="1510938"/>
          <a:ext cx="1491972" cy="3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4051" y="1510938"/>
                        <a:ext cx="1491972" cy="38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52044"/>
              </p:ext>
            </p:extLst>
          </p:nvPr>
        </p:nvGraphicFramePr>
        <p:xfrm>
          <a:off x="3809092" y="1930628"/>
          <a:ext cx="3783986" cy="3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7" imgW="2222280" imgH="228600" progId="Equation.DSMT4">
                  <p:embed/>
                </p:oleObj>
              </mc:Choice>
              <mc:Fallback>
                <p:oleObj name="Equation" r:id="rId7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092" y="1930628"/>
                        <a:ext cx="3783986" cy="38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63294"/>
              </p:ext>
            </p:extLst>
          </p:nvPr>
        </p:nvGraphicFramePr>
        <p:xfrm>
          <a:off x="8620163" y="1978838"/>
          <a:ext cx="1960752" cy="34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9" imgW="1168200" imgH="203040" progId="Equation.DSMT4">
                  <p:embed/>
                </p:oleObj>
              </mc:Choice>
              <mc:Fallback>
                <p:oleObj name="Equation" r:id="rId9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0163" y="1978838"/>
                        <a:ext cx="1960752" cy="34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308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PHÉP NHÂ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     ,	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24163" y="1550988"/>
          <a:ext cx="15414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4163" y="1550988"/>
                        <a:ext cx="15414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38487"/>
              </p:ext>
            </p:extLst>
          </p:nvPr>
        </p:nvGraphicFramePr>
        <p:xfrm>
          <a:off x="5142411" y="1531491"/>
          <a:ext cx="1742958" cy="38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411" y="1531491"/>
                        <a:ext cx="1742958" cy="38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05490"/>
              </p:ext>
            </p:extLst>
          </p:nvPr>
        </p:nvGraphicFramePr>
        <p:xfrm>
          <a:off x="2995566" y="2162186"/>
          <a:ext cx="3775925" cy="75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9" imgW="1968480" imgH="393480" progId="Equation.DSMT4">
                  <p:embed/>
                </p:oleObj>
              </mc:Choice>
              <mc:Fallback>
                <p:oleObj name="Equation" r:id="rId9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5566" y="2162186"/>
                        <a:ext cx="3775925" cy="7551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468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ỐI NGẪU	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ối ngẫu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     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94915"/>
              </p:ext>
            </p:extLst>
          </p:nvPr>
        </p:nvGraphicFramePr>
        <p:xfrm>
          <a:off x="3494088" y="1541463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088" y="1541463"/>
                        <a:ext cx="1790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88183"/>
              </p:ext>
            </p:extLst>
          </p:nvPr>
        </p:nvGraphicFramePr>
        <p:xfrm>
          <a:off x="3363067" y="2345518"/>
          <a:ext cx="2025370" cy="36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3067" y="2345518"/>
                        <a:ext cx="2025370" cy="3682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4914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ỐI NG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ớ lại:			 )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5845"/>
              </p:ext>
            </p:extLst>
          </p:nvPr>
        </p:nvGraphicFramePr>
        <p:xfrm>
          <a:off x="5127813" y="1371889"/>
          <a:ext cx="1505125" cy="7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7813" y="1371889"/>
                        <a:ext cx="1505125" cy="7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62323"/>
              </p:ext>
            </p:extLst>
          </p:nvPr>
        </p:nvGraphicFramePr>
        <p:xfrm>
          <a:off x="3178266" y="2171567"/>
          <a:ext cx="2569391" cy="74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8266" y="2171567"/>
                        <a:ext cx="2569391" cy="74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3840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ỐI NG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03565"/>
              </p:ext>
            </p:extLst>
          </p:nvPr>
        </p:nvGraphicFramePr>
        <p:xfrm>
          <a:off x="5129436" y="3123888"/>
          <a:ext cx="1242244" cy="42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9436" y="3123888"/>
                        <a:ext cx="1242244" cy="42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4353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ÓM TẮ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847095"/>
            <a:ext cx="10441577" cy="5300717"/>
          </a:xfrm>
        </p:spPr>
        <p:txBody>
          <a:bodyPr>
            <a:no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uyến tính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ên hợp phức	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ịch thời gian	               	              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ịch tần số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 giãn thời gian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	           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ạo hàm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phân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ý Paseval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ích chập		             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đối ngẫu		            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nhân với t</a:t>
            </a:r>
          </a:p>
          <a:p>
            <a:pPr marL="342900" indent="-3429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		             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99925"/>
              </p:ext>
            </p:extLst>
          </p:nvPr>
        </p:nvGraphicFramePr>
        <p:xfrm>
          <a:off x="4418324" y="866110"/>
          <a:ext cx="893899" cy="57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6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324" y="866110"/>
                        <a:ext cx="893899" cy="57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72593"/>
              </p:ext>
            </p:extLst>
          </p:nvPr>
        </p:nvGraphicFramePr>
        <p:xfrm>
          <a:off x="8405820" y="858329"/>
          <a:ext cx="971550" cy="57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7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5820" y="858329"/>
                        <a:ext cx="971550" cy="57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10586"/>
              </p:ext>
            </p:extLst>
          </p:nvPr>
        </p:nvGraphicFramePr>
        <p:xfrm>
          <a:off x="8398872" y="1552440"/>
          <a:ext cx="615043" cy="26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8872" y="1552440"/>
                        <a:ext cx="615043" cy="26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28700"/>
              </p:ext>
            </p:extLst>
          </p:nvPr>
        </p:nvGraphicFramePr>
        <p:xfrm>
          <a:off x="4418324" y="1808030"/>
          <a:ext cx="684895" cy="30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9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8324" y="1808030"/>
                        <a:ext cx="684895" cy="300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7671"/>
              </p:ext>
            </p:extLst>
          </p:nvPr>
        </p:nvGraphicFramePr>
        <p:xfrm>
          <a:off x="8398872" y="1803692"/>
          <a:ext cx="915072" cy="3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0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8872" y="1803692"/>
                        <a:ext cx="915072" cy="30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5027"/>
              </p:ext>
            </p:extLst>
          </p:nvPr>
        </p:nvGraphicFramePr>
        <p:xfrm>
          <a:off x="4418324" y="2108716"/>
          <a:ext cx="694777" cy="3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1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8324" y="2108716"/>
                        <a:ext cx="694777" cy="30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14610"/>
              </p:ext>
            </p:extLst>
          </p:nvPr>
        </p:nvGraphicFramePr>
        <p:xfrm>
          <a:off x="8398872" y="2119098"/>
          <a:ext cx="883926" cy="29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2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8872" y="2119098"/>
                        <a:ext cx="883926" cy="29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88976"/>
              </p:ext>
            </p:extLst>
          </p:nvPr>
        </p:nvGraphicFramePr>
        <p:xfrm>
          <a:off x="8398872" y="2413740"/>
          <a:ext cx="1424397" cy="49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3" name="Equation" r:id="rId17" imgW="1244520" imgH="431640" progId="Equation.DSMT4">
                  <p:embed/>
                </p:oleObj>
              </mc:Choice>
              <mc:Fallback>
                <p:oleObj name="Equation" r:id="rId17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98872" y="2413740"/>
                        <a:ext cx="1424397" cy="494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80820"/>
              </p:ext>
            </p:extLst>
          </p:nvPr>
        </p:nvGraphicFramePr>
        <p:xfrm>
          <a:off x="4418324" y="2885752"/>
          <a:ext cx="615230" cy="56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4" name="Equation" r:id="rId19" imgW="457200" imgH="419040" progId="Equation.DSMT4">
                  <p:embed/>
                </p:oleObj>
              </mc:Choice>
              <mc:Fallback>
                <p:oleObj name="Equation" r:id="rId19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324" y="2885752"/>
                        <a:ext cx="615230" cy="56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55330"/>
              </p:ext>
            </p:extLst>
          </p:nvPr>
        </p:nvGraphicFramePr>
        <p:xfrm>
          <a:off x="8431561" y="2990749"/>
          <a:ext cx="986351" cy="3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5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31561" y="2990749"/>
                        <a:ext cx="986351" cy="30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75483"/>
              </p:ext>
            </p:extLst>
          </p:nvPr>
        </p:nvGraphicFramePr>
        <p:xfrm>
          <a:off x="4418324" y="3447348"/>
          <a:ext cx="917928" cy="45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6" name="Equation" r:id="rId23" imgW="660240" imgH="330120" progId="Equation.DSMT4">
                  <p:embed/>
                </p:oleObj>
              </mc:Choice>
              <mc:Fallback>
                <p:oleObj name="Equation" r:id="rId23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8324" y="3447348"/>
                        <a:ext cx="917928" cy="45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00772"/>
              </p:ext>
            </p:extLst>
          </p:nvPr>
        </p:nvGraphicFramePr>
        <p:xfrm>
          <a:off x="8391525" y="3506788"/>
          <a:ext cx="1708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7" name="Equation" r:id="rId25" imgW="1269720" imgH="419040" progId="Equation.DSMT4">
                  <p:embed/>
                </p:oleObj>
              </mc:Choice>
              <mc:Fallback>
                <p:oleObj name="Equation" r:id="rId2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91525" y="3506788"/>
                        <a:ext cx="17081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37455"/>
              </p:ext>
            </p:extLst>
          </p:nvPr>
        </p:nvGraphicFramePr>
        <p:xfrm>
          <a:off x="4418324" y="4019694"/>
          <a:ext cx="1129036" cy="45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8" name="Equation" r:id="rId27" imgW="825480" imgH="330120" progId="Equation.DSMT4">
                  <p:embed/>
                </p:oleObj>
              </mc:Choice>
              <mc:Fallback>
                <p:oleObj name="Equation" r:id="rId27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8324" y="4019694"/>
                        <a:ext cx="1129036" cy="45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70878"/>
              </p:ext>
            </p:extLst>
          </p:nvPr>
        </p:nvGraphicFramePr>
        <p:xfrm>
          <a:off x="8398872" y="3977491"/>
          <a:ext cx="1641765" cy="53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9" name="Equation" r:id="rId29" imgW="1218960" imgH="393480" progId="Equation.DSMT4">
                  <p:embed/>
                </p:oleObj>
              </mc:Choice>
              <mc:Fallback>
                <p:oleObj name="Equation" r:id="rId29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98872" y="3977491"/>
                        <a:ext cx="1641765" cy="53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70081"/>
              </p:ext>
            </p:extLst>
          </p:nvPr>
        </p:nvGraphicFramePr>
        <p:xfrm>
          <a:off x="8396123" y="4731188"/>
          <a:ext cx="1039207" cy="28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0" name="Equation" r:id="rId31" imgW="736560" imgH="203040" progId="Equation.DSMT4">
                  <p:embed/>
                </p:oleObj>
              </mc:Choice>
              <mc:Fallback>
                <p:oleObj name="Equation" r:id="rId31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96123" y="4731188"/>
                        <a:ext cx="1039207" cy="28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2931"/>
              </p:ext>
            </p:extLst>
          </p:nvPr>
        </p:nvGraphicFramePr>
        <p:xfrm>
          <a:off x="8402696" y="5105916"/>
          <a:ext cx="842117" cy="28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1" name="Equation" r:id="rId33" imgW="596880" imgH="203040" progId="Equation.DSMT4">
                  <p:embed/>
                </p:oleObj>
              </mc:Choice>
              <mc:Fallback>
                <p:oleObj name="Equation" r:id="rId3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402696" y="5105916"/>
                        <a:ext cx="842117" cy="28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44620"/>
              </p:ext>
            </p:extLst>
          </p:nvPr>
        </p:nvGraphicFramePr>
        <p:xfrm>
          <a:off x="4418324" y="5685695"/>
          <a:ext cx="828181" cy="28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2" name="Equation" r:id="rId35" imgW="660240" imgH="228600" progId="Equation.DSMT4">
                  <p:embed/>
                </p:oleObj>
              </mc:Choice>
              <mc:Fallback>
                <p:oleObj name="Equation" r:id="rId3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18324" y="5685695"/>
                        <a:ext cx="828181" cy="28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31584"/>
              </p:ext>
            </p:extLst>
          </p:nvPr>
        </p:nvGraphicFramePr>
        <p:xfrm>
          <a:off x="8396123" y="5548366"/>
          <a:ext cx="748795" cy="56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3" name="Equation" r:id="rId37" imgW="558720" imgH="419040" progId="Equation.DSMT4">
                  <p:embed/>
                </p:oleObj>
              </mc:Choice>
              <mc:Fallback>
                <p:oleObj name="Equation" r:id="rId37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96123" y="5548366"/>
                        <a:ext cx="748795" cy="561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53541"/>
              </p:ext>
            </p:extLst>
          </p:nvPr>
        </p:nvGraphicFramePr>
        <p:xfrm>
          <a:off x="8402696" y="6183671"/>
          <a:ext cx="1470748" cy="53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4" name="Equation" r:id="rId39" imgW="1091880" imgH="393480" progId="Equation.DSMT4">
                  <p:embed/>
                </p:oleObj>
              </mc:Choice>
              <mc:Fallback>
                <p:oleObj name="Equation" r:id="rId39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402696" y="6183671"/>
                        <a:ext cx="1470748" cy="53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9606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VÍ DỤ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. Hãy tìm biến đổi Fourier của 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2.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27411"/>
              </p:ext>
            </p:extLst>
          </p:nvPr>
        </p:nvGraphicFramePr>
        <p:xfrm>
          <a:off x="5376735" y="1601632"/>
          <a:ext cx="1640196" cy="39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6735" y="1601632"/>
                        <a:ext cx="1640196" cy="39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78812"/>
              </p:ext>
            </p:extLst>
          </p:nvPr>
        </p:nvGraphicFramePr>
        <p:xfrm>
          <a:off x="3151672" y="4116137"/>
          <a:ext cx="1917183" cy="6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672" y="4116137"/>
                        <a:ext cx="1917183" cy="63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67831"/>
              </p:ext>
            </p:extLst>
          </p:nvPr>
        </p:nvGraphicFramePr>
        <p:xfrm>
          <a:off x="6408203" y="4116137"/>
          <a:ext cx="1264523" cy="6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9" imgW="838080" imgH="419040" progId="Equation.DSMT4">
                  <p:embed/>
                </p:oleObj>
              </mc:Choice>
              <mc:Fallback>
                <p:oleObj name="Equation" r:id="rId9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8203" y="4116137"/>
                        <a:ext cx="1264523" cy="63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8295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VÍ DỤ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3. Cho hệ LTI với đáp ứng xung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Hãy tìm đầu ra của hệ biết đầu vào là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4. Nếu		         . Hãy tìm biến đổi Fourier của  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(Gợi ý:			    )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41226"/>
              </p:ext>
            </p:extLst>
          </p:nvPr>
        </p:nvGraphicFramePr>
        <p:xfrm>
          <a:off x="5489775" y="1602377"/>
          <a:ext cx="1425215" cy="37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9775" y="1602377"/>
                        <a:ext cx="1425215" cy="371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98169"/>
              </p:ext>
            </p:extLst>
          </p:nvPr>
        </p:nvGraphicFramePr>
        <p:xfrm>
          <a:off x="2901223" y="3625867"/>
          <a:ext cx="1556892" cy="37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1223" y="3625867"/>
                        <a:ext cx="1556892" cy="371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89894"/>
              </p:ext>
            </p:extLst>
          </p:nvPr>
        </p:nvGraphicFramePr>
        <p:xfrm>
          <a:off x="7532106" y="3495897"/>
          <a:ext cx="1172790" cy="5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9" imgW="660240" imgH="330120" progId="Equation.DSMT4">
                  <p:embed/>
                </p:oleObj>
              </mc:Choice>
              <mc:Fallback>
                <p:oleObj name="Equation" r:id="rId9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106" y="3495897"/>
                        <a:ext cx="1172790" cy="58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75543"/>
              </p:ext>
            </p:extLst>
          </p:nvPr>
        </p:nvGraphicFramePr>
        <p:xfrm>
          <a:off x="3258690" y="4301484"/>
          <a:ext cx="2576054" cy="58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1" imgW="1447560" imgH="330120" progId="Equation.DSMT4">
                  <p:embed/>
                </p:oleObj>
              </mc:Choice>
              <mc:Fallback>
                <p:oleObj name="Equation" r:id="rId11" imgW="144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8690" y="4301484"/>
                        <a:ext cx="2576054" cy="58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783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Ở ĐẦU: Ý TƯỞ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09331"/>
            <a:ext cx="9908940" cy="4631771"/>
          </a:xfrm>
        </p:spPr>
        <p:txBody>
          <a:bodyPr>
            <a:normAutofit fontScale="92500" lnSpcReduction="20000"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tưởng: </a:t>
            </a:r>
          </a:p>
          <a:p>
            <a:pPr marL="342900" indent="-342900" algn="l">
              <a:buFontTx/>
              <a:buChar char="-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ỗi Fourier: các tín hiệu tuần hoàn có thể phân tích được thành tổng hợp của những tín hiệu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m mũ phức trực giao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hàm mũ phức chứa 1 tần số duy nhất: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ền thời gian        Miền tần số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61554" y="853448"/>
            <a:ext cx="11268892" cy="86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094" y="3008210"/>
            <a:ext cx="9431383" cy="182599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86135"/>
              </p:ext>
            </p:extLst>
          </p:nvPr>
        </p:nvGraphicFramePr>
        <p:xfrm>
          <a:off x="2937534" y="5043481"/>
          <a:ext cx="331088" cy="25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6" imgW="203040" imgH="139680" progId="Equation.DSMT4">
                  <p:embed/>
                </p:oleObj>
              </mc:Choice>
              <mc:Fallback>
                <p:oleObj name="Equation" r:id="rId6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7534" y="5043481"/>
                        <a:ext cx="331088" cy="25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10737"/>
              </p:ext>
            </p:extLst>
          </p:nvPr>
        </p:nvGraphicFramePr>
        <p:xfrm>
          <a:off x="3481259" y="1809621"/>
          <a:ext cx="1907178" cy="68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1259" y="1809621"/>
                        <a:ext cx="1907178" cy="68373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94395"/>
              </p:ext>
            </p:extLst>
          </p:nvPr>
        </p:nvGraphicFramePr>
        <p:xfrm>
          <a:off x="6588125" y="1808978"/>
          <a:ext cx="1912258" cy="6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0" imgW="1206360" imgH="469800" progId="Equation.DSMT4">
                  <p:embed/>
                </p:oleObj>
              </mc:Choice>
              <mc:Fallback>
                <p:oleObj name="Equation" r:id="rId10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8125" y="1808978"/>
                        <a:ext cx="1912258" cy="68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95251" y="5450100"/>
            <a:ext cx="5708817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không tuần hoàn (T = ∞) thì sao?</a:t>
            </a:r>
          </a:p>
        </p:txBody>
      </p:sp>
    </p:spTree>
    <p:extLst>
      <p:ext uri="{BB962C8B-B14F-4D97-AF65-F5344CB8AC3E}">
        <p14:creationId xmlns:p14="http://schemas.microsoft.com/office/powerpoint/2010/main" val="6369604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VÍ DỤ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5. (Điều chế) Nếu	           ,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Hãy tìm biến đổi Fourier củ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6. Nếu 		          . Hãy tìm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27604"/>
              </p:ext>
            </p:extLst>
          </p:nvPr>
        </p:nvGraphicFramePr>
        <p:xfrm>
          <a:off x="4058009" y="1645922"/>
          <a:ext cx="1365029" cy="32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8009" y="1645922"/>
                        <a:ext cx="1365029" cy="32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68332"/>
              </p:ext>
            </p:extLst>
          </p:nvPr>
        </p:nvGraphicFramePr>
        <p:xfrm>
          <a:off x="5638841" y="1633036"/>
          <a:ext cx="1519605" cy="3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41" y="1633036"/>
                        <a:ext cx="1519605" cy="35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02840"/>
              </p:ext>
            </p:extLst>
          </p:nvPr>
        </p:nvGraphicFramePr>
        <p:xfrm>
          <a:off x="2893421" y="3487191"/>
          <a:ext cx="1600047" cy="69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3421" y="3487191"/>
                        <a:ext cx="1600047" cy="69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4113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 TRONG MIỀN TẦN S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 hàm trong miền tần số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     	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24163" y="1550988"/>
          <a:ext cx="15414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4163" y="1550988"/>
                        <a:ext cx="15414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45071"/>
              </p:ext>
            </p:extLst>
          </p:nvPr>
        </p:nvGraphicFramePr>
        <p:xfrm>
          <a:off x="2824163" y="2084599"/>
          <a:ext cx="2588263" cy="81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4163" y="2084599"/>
                        <a:ext cx="2588263" cy="8134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151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 TRONG MIỀN TẦN S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	       ,       a &gt; 0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47725"/>
              </p:ext>
            </p:extLst>
          </p:nvPr>
        </p:nvGraphicFramePr>
        <p:xfrm>
          <a:off x="5184321" y="1515293"/>
          <a:ext cx="969117" cy="41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4321" y="1515293"/>
                        <a:ext cx="969117" cy="41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5746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DỊCH TẦN S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 tần số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          	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r>
              <a:rPr lang="en-US" sz="2000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ì:</a:t>
            </a:r>
          </a:p>
          <a:p>
            <a:pPr algn="l"/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			   . Hãy tìm biến đổi Fourier của  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24163" y="1550988"/>
          <a:ext cx="15414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4163" y="1550988"/>
                        <a:ext cx="15414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81358"/>
              </p:ext>
            </p:extLst>
          </p:nvPr>
        </p:nvGraphicFramePr>
        <p:xfrm>
          <a:off x="2824163" y="2303864"/>
          <a:ext cx="2714488" cy="46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4163" y="2303864"/>
                        <a:ext cx="2714488" cy="46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68144"/>
              </p:ext>
            </p:extLst>
          </p:nvPr>
        </p:nvGraphicFramePr>
        <p:xfrm>
          <a:off x="2680605" y="3932197"/>
          <a:ext cx="2279192" cy="78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0605" y="3932197"/>
                        <a:ext cx="2279192" cy="78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47211"/>
              </p:ext>
            </p:extLst>
          </p:nvPr>
        </p:nvGraphicFramePr>
        <p:xfrm>
          <a:off x="8081416" y="4081394"/>
          <a:ext cx="1016317" cy="42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1416" y="4081394"/>
                        <a:ext cx="1016317" cy="42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5968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PARS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ượng của tín hiệu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Parseval</a:t>
            </a:r>
          </a:p>
          <a:p>
            <a:pPr algn="l"/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19028"/>
              </p:ext>
            </p:extLst>
          </p:nvPr>
        </p:nvGraphicFramePr>
        <p:xfrm>
          <a:off x="4248202" y="1445623"/>
          <a:ext cx="2192213" cy="67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8202" y="1445623"/>
                        <a:ext cx="2192213" cy="67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20370"/>
              </p:ext>
            </p:extLst>
          </p:nvPr>
        </p:nvGraphicFramePr>
        <p:xfrm>
          <a:off x="3560623" y="2612571"/>
          <a:ext cx="3655628" cy="67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623" y="2612571"/>
                        <a:ext cx="3655628" cy="6705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0872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PARS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năng lượng của tín hiệu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85611"/>
              </p:ext>
            </p:extLst>
          </p:nvPr>
        </p:nvGraphicFramePr>
        <p:xfrm>
          <a:off x="5521233" y="1515291"/>
          <a:ext cx="1592125" cy="41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1233" y="1515291"/>
                        <a:ext cx="1592125" cy="41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5964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N HIỆU TUẦN HOÀ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 của tín hiệu tuần hoàn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 hiệu tuần hoàn có thể viết được dưới dạng chuỗi Fourier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ực hiện biến đổi Fourier cả 2 vế</a:t>
            </a:r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59120"/>
              </p:ext>
            </p:extLst>
          </p:nvPr>
        </p:nvGraphicFramePr>
        <p:xfrm>
          <a:off x="4450262" y="1942010"/>
          <a:ext cx="1880171" cy="75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0262" y="1942010"/>
                        <a:ext cx="1880171" cy="75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55275"/>
              </p:ext>
            </p:extLst>
          </p:nvPr>
        </p:nvGraphicFramePr>
        <p:xfrm>
          <a:off x="3817940" y="3153207"/>
          <a:ext cx="3140994" cy="75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7940" y="3153207"/>
                        <a:ext cx="3140994" cy="7520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8837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ứng dụng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38133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L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 tín hiệu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ọc tín hiệu là quá trình trích xuất những phần cần thiết và hữu dụng của tín hiệu ra    	khỏi những thành phần không mong muốn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Dựa vào tính chất tích chập, chúng ta có thể thiết kế bộ lọc chỉ cho những tín hiệu 	 trong dải tần số nào đó đi qua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12572" y="2133393"/>
            <a:ext cx="80118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ín hiệu qua bộ lọ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đầu ra của bộ lọc, những phần không mong muốn(ví dụ: tiếng ồn) sẽ bị loại bỏ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286" y="3642393"/>
            <a:ext cx="8401050" cy="120990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187337" y="4763121"/>
            <a:ext cx="1332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ộ lọ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54983" y="4763121"/>
            <a:ext cx="1332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ộ lọ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34488" y="5406602"/>
            <a:ext cx="1881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ền thời gian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45823" y="5406602"/>
            <a:ext cx="154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ền tần số</a:t>
            </a:r>
          </a:p>
        </p:txBody>
      </p:sp>
    </p:spTree>
    <p:extLst>
      <p:ext uri="{BB962C8B-B14F-4D97-AF65-F5344CB8AC3E}">
        <p14:creationId xmlns:p14="http://schemas.microsoft.com/office/powerpoint/2010/main" val="40598170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L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loại bộ lọc 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37" y="1507842"/>
            <a:ext cx="7132947" cy="476977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13760" y="3431177"/>
            <a:ext cx="1872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Bộ lọc thông thấ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40198" y="5973142"/>
            <a:ext cx="1872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Bộ lọc thông dả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05313" y="3431177"/>
            <a:ext cx="1872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Bộ lọc thông cao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16129" y="5969844"/>
            <a:ext cx="2187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Bộ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(notch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36719" y="2593583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thô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82206" y="2593583"/>
            <a:ext cx="884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thô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58937" y="504763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thô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60037" y="504763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thô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35841" y="504763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 thô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31237" y="2593583"/>
            <a:ext cx="556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ải chắ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24067" y="5047632"/>
            <a:ext cx="543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ải chắ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19171" y="5047632"/>
            <a:ext cx="538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ải chắ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93933" y="2593583"/>
            <a:ext cx="521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ải chắn</a:t>
            </a:r>
          </a:p>
        </p:txBody>
      </p:sp>
    </p:spTree>
    <p:extLst>
      <p:ext uri="{BB962C8B-B14F-4D97-AF65-F5344CB8AC3E}">
        <p14:creationId xmlns:p14="http://schemas.microsoft.com/office/powerpoint/2010/main" val="35336541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Ở ĐẦU: HÀM TRUYỀ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979513"/>
            <a:ext cx="9908940" cy="424403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truyền của hệ thống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với tín hiệu vào tuần hoàn</a:t>
            </a:r>
          </a:p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2171700" lvl="4" indent="-342900" algn="l">
              <a:buFont typeface="Arial" panose="020B0604020202020204" pitchFamily="34" charset="0"/>
              <a:buChar char="•"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71700" lvl="4" indent="-342900" algn="l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260" y="974728"/>
            <a:ext cx="3215919" cy="6858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36467"/>
              </p:ext>
            </p:extLst>
          </p:nvPr>
        </p:nvGraphicFramePr>
        <p:xfrm>
          <a:off x="4926131" y="1696247"/>
          <a:ext cx="3054175" cy="6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1333440" imgH="330120" progId="Equation.DSMT4">
                  <p:embed/>
                </p:oleObj>
              </mc:Choice>
              <mc:Fallback>
                <p:oleObj name="Equation" r:id="rId6" imgW="1333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131" y="1696247"/>
                        <a:ext cx="3054175" cy="6517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160" y="2948336"/>
            <a:ext cx="5379599" cy="2842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0118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L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 lọc thực tế ( bộ lọc không lý tưởng)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167" y="1493004"/>
            <a:ext cx="6437287" cy="49556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15246" y="1759131"/>
            <a:ext cx="10014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ông thấ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15246" y="4454434"/>
            <a:ext cx="10014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ông dải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03177" y="1757642"/>
            <a:ext cx="10014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ông cao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03177" y="4454433"/>
            <a:ext cx="10014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ải</a:t>
            </a:r>
          </a:p>
        </p:txBody>
      </p:sp>
    </p:spTree>
    <p:extLst>
      <p:ext uri="{BB962C8B-B14F-4D97-AF65-F5344CB8AC3E}">
        <p14:creationId xmlns:p14="http://schemas.microsoft.com/office/powerpoint/2010/main" val="8016575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L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bộ lọc</a:t>
            </a:r>
          </a:p>
          <a:p>
            <a:pPr algn="l"/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Giới thiệu chung về bộ lọc notch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137" y="1924594"/>
            <a:ext cx="9615120" cy="401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670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L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algn="l"/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đáp ứng tần số của mạch RC sau.</a:t>
            </a: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ây là bọ lọc loại gì?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599" y="2377440"/>
            <a:ext cx="8664376" cy="27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57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ỊNH LÝ LẤY M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10035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lấy mẫu: Miền thời gian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ấy mẫu: Chuyển đổi tín hiệu liên tục sang tín hiệu rời rạc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292" y="1872343"/>
            <a:ext cx="3418488" cy="406745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19623" y="2490651"/>
            <a:ext cx="72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76987"/>
              </p:ext>
            </p:extLst>
          </p:nvPr>
        </p:nvGraphicFramePr>
        <p:xfrm>
          <a:off x="5519623" y="3744686"/>
          <a:ext cx="2209222" cy="76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6" imgW="1244520" imgH="431640" progId="Equation.DSMT4">
                  <p:embed/>
                </p:oleObj>
              </mc:Choice>
              <mc:Fallback>
                <p:oleObj name="Equation" r:id="rId6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9623" y="3744686"/>
                        <a:ext cx="2209222" cy="76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7515498" y="4197532"/>
            <a:ext cx="687976" cy="3831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63419" y="4511151"/>
            <a:ext cx="1865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kì lấy mẫu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78951"/>
              </p:ext>
            </p:extLst>
          </p:nvPr>
        </p:nvGraphicFramePr>
        <p:xfrm>
          <a:off x="5519623" y="5345915"/>
          <a:ext cx="197490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623" y="5345915"/>
                        <a:ext cx="1974900" cy="4616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566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ỊNH LÝ LẤY M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10035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lấy mẫu: Miền tần số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iến đổi Fourier của dãy xung đơn vị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65119" y="1968137"/>
            <a:ext cx="839506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ỗi xung lực tuần hoà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tìm biến đổi Fourier của 2 vế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nhân miền thời gian       Tích chập miền tần số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38473"/>
              </p:ext>
            </p:extLst>
          </p:nvPr>
        </p:nvGraphicFramePr>
        <p:xfrm>
          <a:off x="3106785" y="2297458"/>
          <a:ext cx="4615544" cy="89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6785" y="2297458"/>
                        <a:ext cx="4615544" cy="89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82150"/>
              </p:ext>
            </p:extLst>
          </p:nvPr>
        </p:nvGraphicFramePr>
        <p:xfrm>
          <a:off x="8843923" y="2297458"/>
          <a:ext cx="1135032" cy="89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7" imgW="545760" imgH="431640" progId="Equation.DSMT4">
                  <p:embed/>
                </p:oleObj>
              </mc:Choice>
              <mc:Fallback>
                <p:oleObj name="Equation" r:id="rId7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3923" y="2297458"/>
                        <a:ext cx="1135032" cy="89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5791200" y="1968137"/>
            <a:ext cx="679269" cy="7053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70469" y="1689141"/>
            <a:ext cx="1645920" cy="40011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ỗi Fourier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64922"/>
              </p:ext>
            </p:extLst>
          </p:nvPr>
        </p:nvGraphicFramePr>
        <p:xfrm>
          <a:off x="4829175" y="3741738"/>
          <a:ext cx="1173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9175" y="3741738"/>
                        <a:ext cx="117316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93005"/>
              </p:ext>
            </p:extLst>
          </p:nvPr>
        </p:nvGraphicFramePr>
        <p:xfrm>
          <a:off x="5865495" y="4510627"/>
          <a:ext cx="364346" cy="2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5495" y="4510627"/>
                        <a:ext cx="364346" cy="2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0096"/>
              </p:ext>
            </p:extLst>
          </p:nvPr>
        </p:nvGraphicFramePr>
        <p:xfrm>
          <a:off x="3770449" y="4777814"/>
          <a:ext cx="3908590" cy="80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13" imgW="1904760" imgH="393480" progId="Equation.DSMT4">
                  <p:embed/>
                </p:oleObj>
              </mc:Choice>
              <mc:Fallback>
                <p:oleObj name="Equation" r:id="rId13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0449" y="4777814"/>
                        <a:ext cx="3908590" cy="80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08169"/>
              </p:ext>
            </p:extLst>
          </p:nvPr>
        </p:nvGraphicFramePr>
        <p:xfrm>
          <a:off x="4134604" y="5627661"/>
          <a:ext cx="3180279" cy="75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15" imgW="1879560" imgH="444240" progId="Equation.DSMT4">
                  <p:embed/>
                </p:oleObj>
              </mc:Choice>
              <mc:Fallback>
                <p:oleObj name="Equation" r:id="rId15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34604" y="5627661"/>
                        <a:ext cx="3180279" cy="75209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4081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ỊNH LÝ LẤY M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10035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lấy mẫu: Miền tần số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ấy mẫu trong miền thời gian	Lặp lại trong miền tần số </a:t>
            </a:r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90927"/>
              </p:ext>
            </p:extLst>
          </p:nvPr>
        </p:nvGraphicFramePr>
        <p:xfrm>
          <a:off x="5249959" y="1532914"/>
          <a:ext cx="380009" cy="27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9959" y="1532914"/>
                        <a:ext cx="380009" cy="278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310" y="1811587"/>
            <a:ext cx="7371358" cy="447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6165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ỊNH LÝ LẤY MẪU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867314"/>
            <a:ext cx="9908940" cy="4797545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lấy mẫu: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 tốc độ lấy mẫu gấp đôi băng thông, tín hiệu gốc có thể được khôi phục lại một 	cách hoàn hảo từ các mẫu</a:t>
            </a:r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05464"/>
              </p:ext>
            </p:extLst>
          </p:nvPr>
        </p:nvGraphicFramePr>
        <p:xfrm>
          <a:off x="5299421" y="1795886"/>
          <a:ext cx="1350732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421" y="1795886"/>
                        <a:ext cx="1350732" cy="5285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842" y="2324433"/>
            <a:ext cx="4925909" cy="4363749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62024"/>
              </p:ext>
            </p:extLst>
          </p:nvPr>
        </p:nvGraphicFramePr>
        <p:xfrm>
          <a:off x="7600675" y="2666743"/>
          <a:ext cx="1350731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0675" y="2666743"/>
                        <a:ext cx="1350731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6969"/>
              </p:ext>
            </p:extLst>
          </p:nvPr>
        </p:nvGraphicFramePr>
        <p:xfrm>
          <a:off x="7600675" y="4165801"/>
          <a:ext cx="1350731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0675" y="4165801"/>
                        <a:ext cx="1350731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18833"/>
              </p:ext>
            </p:extLst>
          </p:nvPr>
        </p:nvGraphicFramePr>
        <p:xfrm>
          <a:off x="7600675" y="5664859"/>
          <a:ext cx="1350731" cy="5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0675" y="5664859"/>
                        <a:ext cx="1350731" cy="528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7917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IỀU CHẾ BIÊN ĐỘ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888109"/>
            <a:ext cx="9908940" cy="572169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là gì?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à quá trình thay đổi một số đặc tính của sóng mang để phù hợp với tín hiệu mang 	thông tin</a:t>
            </a: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đó:</a:t>
            </a:r>
          </a:p>
          <a:p>
            <a:pPr algn="l"/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 hiệu mang thông tin (tín hiệu điều chế):</a:t>
            </a: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óng mang:</a:t>
            </a: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 hiệu được điều chế: tín hiệu nằm trong một dải thông.</a:t>
            </a: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87680" y="6077853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582551" y="2124131"/>
            <a:ext cx="1375955" cy="5834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00115" y="2220279"/>
            <a:ext cx="1140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</a:t>
            </a:r>
          </a:p>
        </p:txBody>
      </p:sp>
      <p:cxnSp>
        <p:nvCxnSpPr>
          <p:cNvPr id="14" name="Straight Arrow Connector 13"/>
          <p:cNvCxnSpPr>
            <a:endCxn id="10" idx="1"/>
          </p:cNvCxnSpPr>
          <p:nvPr/>
        </p:nvCxnSpPr>
        <p:spPr>
          <a:xfrm>
            <a:off x="4136929" y="2415868"/>
            <a:ext cx="144562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958506" y="2406399"/>
            <a:ext cx="144562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0" idx="2"/>
          </p:cNvCxnSpPr>
          <p:nvPr/>
        </p:nvCxnSpPr>
        <p:spPr>
          <a:xfrm flipV="1">
            <a:off x="6270527" y="2707605"/>
            <a:ext cx="2" cy="336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54781" y="2220279"/>
            <a:ext cx="2645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mang thông t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42815" y="2220279"/>
            <a:ext cx="2645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 hiệu được điều chế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82548" y="2930807"/>
            <a:ext cx="1375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óng ma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44388" y="4008930"/>
            <a:ext cx="4798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 có tần số thấp (dải cơ sở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Tín hiệu giọng nói: 20Hz-20KHz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44387" y="4782286"/>
            <a:ext cx="73848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 có tần số cao, hình sin (dải thô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Trạm phát thanh AM (1050KHz), trạm phát thanh FM (100.1MHz), 2.4GHz,...</a:t>
            </a:r>
          </a:p>
        </p:txBody>
      </p:sp>
    </p:spTree>
    <p:extLst>
      <p:ext uri="{BB962C8B-B14F-4D97-AF65-F5344CB8AC3E}">
        <p14:creationId xmlns:p14="http://schemas.microsoft.com/office/powerpoint/2010/main" val="7599398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IỀU CHẾ BIÊN ĐỘ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01326"/>
            <a:ext cx="9908940" cy="572169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biên độ (AM)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phép nhân trực tiếp giữa tín hiệu sóng mang và tín hiệu thông tin cần gửi đi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9330" y="5908906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47379"/>
              </p:ext>
            </p:extLst>
          </p:nvPr>
        </p:nvGraphicFramePr>
        <p:xfrm>
          <a:off x="4055604" y="1515290"/>
          <a:ext cx="2665666" cy="40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5604" y="1515290"/>
                        <a:ext cx="2665666" cy="40662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891246" y="2943497"/>
            <a:ext cx="1164358" cy="5834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299068" y="4106092"/>
            <a:ext cx="2360022" cy="5834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91246" y="3046638"/>
            <a:ext cx="11643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ộ nhâ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55526" y="4206240"/>
            <a:ext cx="2508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ạch dao động nội bộ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270" y="2629989"/>
            <a:ext cx="3639964" cy="374627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593506" y="4798423"/>
            <a:ext cx="9840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gược pha</a:t>
            </a:r>
          </a:p>
        </p:txBody>
      </p:sp>
      <p:cxnSp>
        <p:nvCxnSpPr>
          <p:cNvPr id="36" name="Straight Arrow Connector 35"/>
          <p:cNvCxnSpPr>
            <a:stCxn id="25" idx="0"/>
            <a:endCxn id="16" idx="2"/>
          </p:cNvCxnSpPr>
          <p:nvPr/>
        </p:nvCxnSpPr>
        <p:spPr>
          <a:xfrm flipH="1" flipV="1">
            <a:off x="3473425" y="3526971"/>
            <a:ext cx="5654" cy="579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18" idx="1"/>
          </p:cNvCxnSpPr>
          <p:nvPr/>
        </p:nvCxnSpPr>
        <p:spPr>
          <a:xfrm>
            <a:off x="1947672" y="3246693"/>
            <a:ext cx="94357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055604" y="3249443"/>
            <a:ext cx="94357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6620"/>
              </p:ext>
            </p:extLst>
          </p:nvPr>
        </p:nvGraphicFramePr>
        <p:xfrm>
          <a:off x="1860105" y="2865120"/>
          <a:ext cx="578303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0105" y="2865120"/>
                        <a:ext cx="578303" cy="3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59787"/>
              </p:ext>
            </p:extLst>
          </p:nvPr>
        </p:nvGraphicFramePr>
        <p:xfrm>
          <a:off x="4642524" y="2875217"/>
          <a:ext cx="485775" cy="3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2524" y="2875217"/>
                        <a:ext cx="485775" cy="3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56111"/>
              </p:ext>
            </p:extLst>
          </p:nvPr>
        </p:nvGraphicFramePr>
        <p:xfrm>
          <a:off x="3611230" y="3641990"/>
          <a:ext cx="1517069" cy="39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1230" y="3641990"/>
                        <a:ext cx="1517069" cy="39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5919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ỨNG DỤNG: ĐIỀU CHẾ BIÊN ĐỘ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01320"/>
            <a:ext cx="9908940" cy="572169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biên độ (AM)</a:t>
            </a:r>
          </a:p>
          <a:p>
            <a:pPr algn="l"/>
            <a:r>
              <a:rPr lang="en-US" sz="2000" b="1" i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l"/>
            <a:endParaRPr lang="en-US" sz="2000" b="1" i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9330" y="5908906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15660"/>
              </p:ext>
            </p:extLst>
          </p:nvPr>
        </p:nvGraphicFramePr>
        <p:xfrm>
          <a:off x="3473640" y="1497876"/>
          <a:ext cx="3821074" cy="68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3640" y="1497876"/>
                        <a:ext cx="3821074" cy="68076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243" y="2499392"/>
            <a:ext cx="4209135" cy="343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133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8" y="375242"/>
            <a:ext cx="9390230" cy="50225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ỘI DUNG CHÍN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8" y="1185419"/>
            <a:ext cx="9144000" cy="3160451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ứng dụng của 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339635" y="877493"/>
            <a:ext cx="112863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66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105834"/>
            <a:ext cx="9908940" cy="4162433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Fourier ngược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1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ɷ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a có thể Hãy tìm được tín hiệu x(t) trên miền thời gian 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 Tín hiệu được phân tích thành tổng có trọng số của các hàm mũ phức (phép tích phân là trường hợp tới hạn của tổng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58561"/>
              </p:ext>
            </p:extLst>
          </p:nvPr>
        </p:nvGraphicFramePr>
        <p:xfrm>
          <a:off x="4612454" y="1654041"/>
          <a:ext cx="2442574" cy="67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2454" y="1654041"/>
                        <a:ext cx="2442574" cy="67603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83920"/>
              </p:ext>
            </p:extLst>
          </p:nvPr>
        </p:nvGraphicFramePr>
        <p:xfrm>
          <a:off x="4343079" y="3040941"/>
          <a:ext cx="29813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079" y="3040941"/>
                        <a:ext cx="2981325" cy="725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81451" y="5049973"/>
            <a:ext cx="290458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(t) ↔ X(ɷ)</a:t>
            </a:r>
          </a:p>
        </p:txBody>
      </p:sp>
    </p:spTree>
    <p:extLst>
      <p:ext uri="{BB962C8B-B14F-4D97-AF65-F5344CB8AC3E}">
        <p14:creationId xmlns:p14="http://schemas.microsoft.com/office/powerpoint/2010/main" val="1151642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0317" y="1071418"/>
            <a:ext cx="9908940" cy="4162433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</a:p>
          <a:p>
            <a:pPr lvl="1"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ãy tìm biến đổi Fourier của x(t) = rect(t/  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130CA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8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07693"/>
              </p:ext>
            </p:extLst>
          </p:nvPr>
        </p:nvGraphicFramePr>
        <p:xfrm>
          <a:off x="5910652" y="1553782"/>
          <a:ext cx="217098" cy="23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0652" y="1553782"/>
                        <a:ext cx="217098" cy="23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30" y="1956526"/>
            <a:ext cx="9060199" cy="2229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447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7" y="1071419"/>
                <a:ext cx="9908940" cy="4162433"/>
              </a:xfrm>
            </p:spPr>
            <p:txBody>
              <a:bodyPr>
                <a:norm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</a:p>
              <a:p>
                <a:pPr lvl="1" algn="l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Hãy tìm biến đổi Fourier của x(t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sup>
                    </m:sSup>
                    <m:r>
                      <a:rPr lang="en-US" b="0" i="0" smtClean="0">
                        <a:latin typeface="Cambria Math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&gt; 0</a:t>
                </a: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endParaRPr lang="en-US" sz="28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l"/>
                <a:r>
                  <a:rPr lang="en-US" sz="28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7" y="1071419"/>
                <a:ext cx="9908940" cy="4162433"/>
              </a:xfrm>
              <a:blipFill rotWithShape="1">
                <a:blip r:embed="rId2"/>
                <a:stretch>
                  <a:fillRect l="-1230" t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425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0317" y="250317"/>
            <a:ext cx="8736241" cy="60313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FOUR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20317" y="1071419"/>
                <a:ext cx="9908940" cy="4162433"/>
              </a:xfrm>
            </p:spPr>
            <p:txBody>
              <a:bodyPr>
                <a:norm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</a:p>
              <a:p>
                <a:pPr lvl="1" algn="l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Hãy tìm biến đổi Fourier của x(t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 &gt; 0</a:t>
                </a: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endParaRPr lang="en-US" sz="2800" b="1" dirty="0">
                  <a:solidFill>
                    <a:srgbClr val="130CA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l"/>
                <a:r>
                  <a:rPr lang="en-US" sz="2800" b="1" dirty="0">
                    <a:solidFill>
                      <a:srgbClr val="130CA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20317" y="1071419"/>
                <a:ext cx="9908940" cy="4162433"/>
              </a:xfrm>
              <a:blipFill rotWithShape="1">
                <a:blip r:embed="rId2"/>
                <a:stretch>
                  <a:fillRect l="-1230" t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67690" y="5912394"/>
            <a:ext cx="1912620" cy="467360"/>
            <a:chOff x="-4467498" y="2563103"/>
            <a:chExt cx="1912620" cy="467868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4014870" y="2590535"/>
              <a:ext cx="1007364" cy="440436"/>
            </a:xfrm>
            <a:prstGeom prst="rect">
              <a:avLst/>
            </a:prstGeom>
          </p:spPr>
        </p:pic>
        <p:pic>
          <p:nvPicPr>
            <p:cNvPr id="6" name="Picture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4467498" y="2563103"/>
              <a:ext cx="1912620" cy="467868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487680" y="858299"/>
            <a:ext cx="11138263" cy="41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1737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02DDB1602E1F418973D7514106350D" ma:contentTypeVersion="4" ma:contentTypeDescription="Create a new document." ma:contentTypeScope="" ma:versionID="170546f30c239b86c6523ea2b84b7268">
  <xsd:schema xmlns:xsd="http://www.w3.org/2001/XMLSchema" xmlns:xs="http://www.w3.org/2001/XMLSchema" xmlns:p="http://schemas.microsoft.com/office/2006/metadata/properties" xmlns:ns2="7b943c93-b938-48de-825e-fb1653b6f1c7" targetNamespace="http://schemas.microsoft.com/office/2006/metadata/properties" ma:root="true" ma:fieldsID="6e32fb89e853253165558a0af8fdade1" ns2:_="">
    <xsd:import namespace="7b943c93-b938-48de-825e-fb1653b6f1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43c93-b938-48de-825e-fb1653b6f1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D9C9ECA-C95E-4586-AA2C-B9E73723BCDF}"/>
</file>

<file path=customXml/itemProps2.xml><?xml version="1.0" encoding="utf-8"?>
<ds:datastoreItem xmlns:ds="http://schemas.openxmlformats.org/officeDocument/2006/customXml" ds:itemID="{BD3422AD-852A-44EA-8837-2E3DDB5659C8}"/>
</file>

<file path=customXml/itemProps3.xml><?xml version="1.0" encoding="utf-8"?>
<ds:datastoreItem xmlns:ds="http://schemas.openxmlformats.org/officeDocument/2006/customXml" ds:itemID="{0D7F7BA9-A58B-4DDD-9978-ED5E02CF2A17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18</TotalTime>
  <Words>1987</Words>
  <Application>Microsoft Office PowerPoint</Application>
  <PresentationFormat>Widescreen</PresentationFormat>
  <Paragraphs>384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NỘI DUNG CHÍNH</vt:lpstr>
      <vt:lpstr>MỞ ĐẦU: Ý TƯỞNG</vt:lpstr>
      <vt:lpstr>MỞ ĐẦU: HÀM TRUYỀN</vt:lpstr>
      <vt:lpstr>NỘI DUNG CHÍNH</vt:lpstr>
      <vt:lpstr>BIẾN ĐỔI FOURIER</vt:lpstr>
      <vt:lpstr>BIẾN ĐỔI FOURIER</vt:lpstr>
      <vt:lpstr>BIẾN ĐỔI FOURIER</vt:lpstr>
      <vt:lpstr>BIẾN ĐỔI FOURIER</vt:lpstr>
      <vt:lpstr>BIẾN ĐỔI FOURIER</vt:lpstr>
      <vt:lpstr>BẢNG CÔNG THỨC BIẾN ĐỔI FOURIER</vt:lpstr>
      <vt:lpstr>BIẾN ĐỔI FOURIER</vt:lpstr>
      <vt:lpstr>NỘI DUNG CHÍNH</vt:lpstr>
      <vt:lpstr>CÁC TÍNH CHẤT: TUYẾN TÍNH</vt:lpstr>
      <vt:lpstr>CÁC TÍNH CHẤT: DỊCH THỜI GIAN</vt:lpstr>
      <vt:lpstr>CÁC TÍNH CHẤT: DỊCH THỜI GIAN</vt:lpstr>
      <vt:lpstr>CÁC TÍNH CHẤT: CO GIÃN THỜI GIAN</vt:lpstr>
      <vt:lpstr>CÁC TÍNH CHẤT: ĐỐI XỨNG</vt:lpstr>
      <vt:lpstr>CÁC TÍNH CHẤT: ĐẠO HÀM</vt:lpstr>
      <vt:lpstr>CÁC TÍNH CHẤT: ĐẠO HÀM</vt:lpstr>
      <vt:lpstr>CÁC TÍNH CHẤT: TÍCH CHẬP</vt:lpstr>
      <vt:lpstr>CÁC TÍNH CHẤT: TÍCH CHẬP</vt:lpstr>
      <vt:lpstr>CÁC TÍNH CHẤT: PHÉP NHÂN</vt:lpstr>
      <vt:lpstr>CÁC TÍNH CHẤT: ĐỐI NGẪU </vt:lpstr>
      <vt:lpstr>CÁC TÍNH CHẤT: ĐỐI NGẪU</vt:lpstr>
      <vt:lpstr>CÁC TÍNH CHẤT: ĐỐI NGẪU</vt:lpstr>
      <vt:lpstr>CÁC TÍNH CHẤT: TÓM TẮT</vt:lpstr>
      <vt:lpstr>CÁC TÍNH CHẤT: VÍ DỤ</vt:lpstr>
      <vt:lpstr>CÁC TÍNH CHẤT: VÍ DỤ</vt:lpstr>
      <vt:lpstr>CÁC TÍNH CHẤT: VÍ DỤ</vt:lpstr>
      <vt:lpstr>CÁC TÍNH CHẤT: ĐẠO HÀM TRONG MIỀN TẦN SỐ</vt:lpstr>
      <vt:lpstr>CÁC TÍNH CHẤT: ĐẠO HÀM TRONG MIỀN TẦN SỐ</vt:lpstr>
      <vt:lpstr>CÁC TÍNH CHẤT: DỊCH TẦN SỐ</vt:lpstr>
      <vt:lpstr>CÁC TÍNH CHẤT: ĐỊNH LÝ PARSEVAL</vt:lpstr>
      <vt:lpstr>CÁC TÍNH CHẤT: ĐỊNH LÝ PARSEVAL</vt:lpstr>
      <vt:lpstr>CÁC TÍNH CHẤT: TÍN HIỆU TUẦN HOÀN</vt:lpstr>
      <vt:lpstr>NỘI DUNG CHÍNH</vt:lpstr>
      <vt:lpstr>CÁC ỨNG DỤNG: LỌC</vt:lpstr>
      <vt:lpstr>CÁC ỨNG DỤNG: LỌC</vt:lpstr>
      <vt:lpstr>CÁC ỨNG DỤNG: LỌC</vt:lpstr>
      <vt:lpstr>CÁC ỨNG DỤNG: LỌC</vt:lpstr>
      <vt:lpstr>CÁC ỨNG DỤNG: LỌC</vt:lpstr>
      <vt:lpstr>CÁC ỨNG DỤNG: ĐỊNH LÝ LẤY MẪU</vt:lpstr>
      <vt:lpstr>CÁC ỨNG DỤNG: ĐỊNH LÝ LẤY MẪU</vt:lpstr>
      <vt:lpstr>CÁC ỨNG DỤNG: ĐỊNH LÝ LẤY MẪU</vt:lpstr>
      <vt:lpstr>CÁC ỨNG DỤNG: ĐỊNH LÝ LẤY MẪU</vt:lpstr>
      <vt:lpstr>CÁC ỨNG DỤNG: ĐIỀU CHẾ BIÊN ĐỘ</vt:lpstr>
      <vt:lpstr>CÁC ỨNG DỤNG: ĐIỀU CHẾ BIÊN ĐỘ</vt:lpstr>
      <vt:lpstr>CÁC ỨNG DỤNG: ĐIỀU CHẾ BIÊN ĐỘ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Electrical Engineering University of Arkansas</dc:title>
  <dc:creator>Thiem Doan</dc:creator>
  <cp:lastModifiedBy>Do Thi Tu Anh</cp:lastModifiedBy>
  <cp:revision>134</cp:revision>
  <dcterms:created xsi:type="dcterms:W3CDTF">2019-04-13T08:03:51Z</dcterms:created>
  <dcterms:modified xsi:type="dcterms:W3CDTF">2020-09-13T12:4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02DDB1602E1F418973D7514106350D</vt:lpwstr>
  </property>
</Properties>
</file>